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A355-E539-4EF9-8E01-AC5F9E08D06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BB2E1B3-0DAC-4EC7-9387-D8E8DB9327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FB5BB5-D60C-4E2A-B5CB-2D81D633D2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B8DA7A-6629-4DC9-A983-30CAD8DF4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DA094B-BAE8-4EBA-AA6D-C9841EC11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138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31A43C-293C-4AFB-A41C-3AF10D6F77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0CC952B-DF4C-4261-A41D-161D41EDC4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3A314A-EDDC-4D5C-BD91-538C1858F1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8A776D-4EEF-4331-99C1-30A17F024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4D174E-7FFF-42B6-9581-93620503D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391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61F12E1-3F9F-46E4-A188-A6ADE5117E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2018D2-A9AB-42C8-A6D0-012B8756EA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44E915-A252-48E1-B0E1-9C987BA35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A84203-A19D-40A0-BD2B-2979220FE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76C33D-C5A6-4454-8BEA-0B077BE51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260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A08C64-CC18-41D1-99A1-61398C0393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B2B9F2-8431-4F2B-B055-7DAB05EE90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B9BD7A-FB7B-4630-96D4-1B5061F27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4402AC-F4F2-4D99-9BD1-845E16001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6E6228-B1F7-46BC-903B-5F8ED3D3E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037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44CA3F-EA42-49D3-AF6B-17833FF56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A9DEC9-F7B2-48AD-B41A-7CC3ED338F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5E5662-9763-4167-82DB-D008242C4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05271A-8744-44F6-9F44-238A2F2A4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A7928F-2D08-4CD0-830F-622DF974D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667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6FD7C7-BBD6-4CD8-AD59-29C8D374E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4E75BE-6B5C-4FE6-984B-5125539684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DCDC2FE-7D78-4B81-A907-DA5BBFBCAC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E0F64A2-EC0D-491D-B661-0EC64D600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BE2D06-4F20-4D05-985D-DC42249E7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9F6017-094F-406C-94B3-FE22922C7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63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220C79-A5AE-44F9-BF56-4A719DE665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E398AB-A692-4E4D-9AEC-98C8BF4971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B2ADF4-270C-45E6-A1A5-65F9E40857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6DD0C11-B0BC-46D4-9C30-956BA4284F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010941-CC7A-45D4-84D9-DA81A51B2C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FDAC72E-3F2A-4E78-9A64-B9B9C5AA8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27728F0-5916-4FD7-A9D9-E10EA66B0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5FDB0E4-D403-47C7-B645-3AF6EFA46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6091E7-9323-4304-949C-31FDDB8A7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BF41512-DD35-4409-9336-351E9B745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9641EF-F274-426F-90E6-AED174A9F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386293-090D-4F1C-881E-115A69DA6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0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2F7EE1-A308-4326-BEDF-C367F4531F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810230F-797E-4B9C-802A-072F1080D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4DB3BA-B538-462A-A8E0-BFA347472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763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DA69DD-0D6C-40FF-8458-978D2761D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753ED7-3F85-4617-BDB2-5E93050BB1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229624-8976-4D1D-B1EE-B9C9D5F48B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8D26DC7-8253-4DA6-BD60-26575722F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C4E563-C226-4E43-9C4C-9D3343AF6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E125504-EE17-4E02-AE85-CA49ED130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1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78E38B-64F4-4709-A0D9-A4228D35B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D55BB49-EFA1-4203-ACD5-000A8F4931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60CFDC-F752-4648-AB54-2CA61D0E64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3E6CFE1-91FE-41F2-97EB-81837F81AD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AEF84C-4C5D-47F6-A094-6DE7F3853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7C54D3-9ED7-47EA-906B-84B3C6089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349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C5DA8CE-9E6A-46E8-A4BB-4451AA0C9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8D62CB7-72D7-469E-BC5A-C2648EFDCB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E7C6D8-60A5-4A30-83D2-C401FCC098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4819E4-5D39-4398-88AE-3C49995AE52D}" type="datetimeFigureOut">
              <a:rPr lang="zh-CN" altLang="en-US" smtClean="0"/>
              <a:t>2021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F64C35-A77E-43FF-A664-1F8A9E62FC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6C87AC-F27B-42CC-B288-4ABE256D95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5A0378-5E4A-47EF-A3A2-B53B41530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922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png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3FCF28-52FD-4B1F-B62A-B15C7E569C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6844" y="1041400"/>
            <a:ext cx="11438312" cy="2387600"/>
          </a:xfrm>
        </p:spPr>
        <p:txBody>
          <a:bodyPr>
            <a:normAutofit/>
          </a:bodyPr>
          <a:lstStyle/>
          <a:p>
            <a:r>
              <a:rPr lang="en-US" altLang="zh-CN" sz="4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raging Title-Abstract Attentive Semantics for Paper Recommendation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E60BE94-82EC-48D0-A25D-A6AD5E1866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84233" y="3673060"/>
            <a:ext cx="4823534" cy="53495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A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784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EF4E6E-E1B3-4E70-AAA5-274A6417C7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940511" cy="842238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C735837C-00AC-4291-A9E2-15620DEB83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78711" y="1349380"/>
            <a:ext cx="5928182" cy="4727410"/>
          </a:xfrm>
        </p:spPr>
      </p:pic>
    </p:spTree>
    <p:extLst>
      <p:ext uri="{BB962C8B-B14F-4D97-AF65-F5344CB8AC3E}">
        <p14:creationId xmlns:p14="http://schemas.microsoft.com/office/powerpoint/2010/main" val="17242109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BF650-A036-487C-8AEE-61BBFAE6E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040"/>
            <a:ext cx="2197963" cy="85999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9AAD0CB-72DE-4B6A-B623-C41CA1E0ED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7684" y="1111033"/>
            <a:ext cx="10515600" cy="4890272"/>
          </a:xfrm>
        </p:spPr>
      </p:pic>
    </p:spTree>
    <p:extLst>
      <p:ext uri="{BB962C8B-B14F-4D97-AF65-F5344CB8AC3E}">
        <p14:creationId xmlns:p14="http://schemas.microsoft.com/office/powerpoint/2010/main" val="25415913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BF650-A036-487C-8AEE-61BBFAE6E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040"/>
            <a:ext cx="2197963" cy="85999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9AAD0CB-72DE-4B6A-B623-C41CA1E0ED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7684" y="1111033"/>
            <a:ext cx="10515600" cy="4890272"/>
          </a:xfr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A041F98-B604-4110-8138-752E0528ABD7}"/>
              </a:ext>
            </a:extLst>
          </p:cNvPr>
          <p:cNvSpPr/>
          <p:nvPr/>
        </p:nvSpPr>
        <p:spPr>
          <a:xfrm>
            <a:off x="5625484" y="841523"/>
            <a:ext cx="4998128" cy="4327864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EE2DE8A-AA40-4E2B-B9E7-9A4CFD4CE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44415"/>
              </p:ext>
            </p:extLst>
          </p:nvPr>
        </p:nvGraphicFramePr>
        <p:xfrm>
          <a:off x="5803145" y="804315"/>
          <a:ext cx="2581797" cy="52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66400" progId="Equation.DSMT4">
                  <p:embed/>
                </p:oleObj>
              </mc:Choice>
              <mc:Fallback>
                <p:oleObj name="Equation" r:id="rId3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3145" y="804315"/>
                        <a:ext cx="2581797" cy="52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2DD622-D47F-4563-B932-65018F63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30943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5A3799C-A20E-447E-9659-DA72F0CFA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55414"/>
              </p:ext>
            </p:extLst>
          </p:nvPr>
        </p:nvGraphicFramePr>
        <p:xfrm>
          <a:off x="5770301" y="1287529"/>
          <a:ext cx="2581797" cy="56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0301" y="1287529"/>
                        <a:ext cx="2581797" cy="56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272044C6-8617-482E-B6E2-350759F1BB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7457" y="1831857"/>
            <a:ext cx="3309770" cy="104269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F0393B8-FFA5-42F9-B6FC-87D552772D3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0301" y="2963639"/>
            <a:ext cx="3309770" cy="73287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BC039F4-3139-401C-8EE0-5008426B81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03145" y="3603140"/>
            <a:ext cx="3407562" cy="75552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02ADEDA-5735-47BA-A6CB-EA782749F16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97106" y="4425104"/>
            <a:ext cx="1822280" cy="62107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04EC9AF-BC7C-4F91-A17F-D13107B78C1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5274" y="4462521"/>
            <a:ext cx="1409700" cy="52387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26328AE-8D0A-4F37-8B11-B9EC3E07D593}"/>
              </a:ext>
            </a:extLst>
          </p:cNvPr>
          <p:cNvSpPr txBox="1"/>
          <p:nvPr/>
        </p:nvSpPr>
        <p:spPr>
          <a:xfrm>
            <a:off x="8795856" y="915599"/>
            <a:ext cx="941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标题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3BF4811-C58F-4B87-BCB8-1C1B6CED45C7}"/>
              </a:ext>
            </a:extLst>
          </p:cNvPr>
          <p:cNvSpPr txBox="1"/>
          <p:nvPr/>
        </p:nvSpPr>
        <p:spPr>
          <a:xfrm>
            <a:off x="8795856" y="1383062"/>
            <a:ext cx="76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摘要</a:t>
            </a:r>
          </a:p>
        </p:txBody>
      </p:sp>
    </p:spTree>
    <p:extLst>
      <p:ext uri="{BB962C8B-B14F-4D97-AF65-F5344CB8AC3E}">
        <p14:creationId xmlns:p14="http://schemas.microsoft.com/office/powerpoint/2010/main" val="1401500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BF650-A036-487C-8AEE-61BBFAE6E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040"/>
            <a:ext cx="2197963" cy="85999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9AAD0CB-72DE-4B6A-B623-C41CA1E0ED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7684" y="1111033"/>
            <a:ext cx="10515600" cy="4890272"/>
          </a:xfr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B1D37D6-6206-462D-98E0-F84F34F86FF1}"/>
              </a:ext>
            </a:extLst>
          </p:cNvPr>
          <p:cNvSpPr/>
          <p:nvPr/>
        </p:nvSpPr>
        <p:spPr>
          <a:xfrm>
            <a:off x="838200" y="1337322"/>
            <a:ext cx="4648200" cy="377301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A9D1AE5-F842-4ED6-96EF-C01F3D1CE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8918" y="2777707"/>
            <a:ext cx="1383911" cy="53284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8119A25-E95A-4188-A54B-28ECA9240F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1881" y="3310550"/>
            <a:ext cx="2502647" cy="46025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DFAC9A3-79CF-41F6-8044-BBA4B6A8297A}"/>
              </a:ext>
            </a:extLst>
          </p:cNvPr>
          <p:cNvSpPr/>
          <p:nvPr/>
        </p:nvSpPr>
        <p:spPr>
          <a:xfrm>
            <a:off x="5779363" y="2302243"/>
            <a:ext cx="736847" cy="24768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096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BF650-A036-487C-8AEE-61BBFAE6E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040"/>
            <a:ext cx="2197963" cy="85999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9AAD0CB-72DE-4B6A-B623-C41CA1E0ED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7684" y="1111033"/>
            <a:ext cx="10515600" cy="4890272"/>
          </a:xfr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B1D37D6-6206-462D-98E0-F84F34F86FF1}"/>
              </a:ext>
            </a:extLst>
          </p:cNvPr>
          <p:cNvSpPr/>
          <p:nvPr/>
        </p:nvSpPr>
        <p:spPr>
          <a:xfrm>
            <a:off x="838200" y="1337322"/>
            <a:ext cx="4648200" cy="377301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E49CB91-C5AD-4B88-82E9-C0FE5E6D4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418" y="1429305"/>
            <a:ext cx="4579763" cy="352847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E095B05-3D51-4629-B1C0-3EFDC3363922}"/>
              </a:ext>
            </a:extLst>
          </p:cNvPr>
          <p:cNvSpPr/>
          <p:nvPr/>
        </p:nvSpPr>
        <p:spPr>
          <a:xfrm>
            <a:off x="8034933" y="1043436"/>
            <a:ext cx="3515557" cy="410903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37F6717-625F-403C-BDBF-7C4356DA7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16813"/>
              </p:ext>
            </p:extLst>
          </p:nvPr>
        </p:nvGraphicFramePr>
        <p:xfrm>
          <a:off x="8155171" y="1634595"/>
          <a:ext cx="3061716" cy="49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5171" y="1634595"/>
                        <a:ext cx="3061716" cy="49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FF4CE34-637F-4C2F-BF65-7CD1B2964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062"/>
              </p:ext>
            </p:extLst>
          </p:nvPr>
        </p:nvGraphicFramePr>
        <p:xfrm>
          <a:off x="8184999" y="1159093"/>
          <a:ext cx="2407636" cy="49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28600" progId="Equation.DSMT4">
                  <p:embed/>
                </p:oleObj>
              </mc:Choice>
              <mc:Fallback>
                <p:oleObj name="Equation" r:id="rId6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84999" y="1159093"/>
                        <a:ext cx="2407636" cy="49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75DDECDF-946C-4866-88ED-057C0F66B8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25739" y="2740207"/>
            <a:ext cx="2808421" cy="69352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73F5984C-6BE9-4F1B-A118-8062D90DD2A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12761" y="2135972"/>
            <a:ext cx="2301354" cy="60421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2B3E6279-D4A8-4222-89A5-2769A913EC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52657" y="3382561"/>
            <a:ext cx="2261458" cy="55961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2953CFD-93BB-45EB-A2A1-C23488C0E9A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34006" y="3893641"/>
            <a:ext cx="3252927" cy="430074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42BB86F7-8D92-4826-8381-05AE2F38511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84999" y="4275180"/>
            <a:ext cx="2229116" cy="43007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482742E0-08C7-4895-94FF-3B72F3A46C0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12761" y="4643971"/>
            <a:ext cx="2323683" cy="430074"/>
          </a:xfrm>
          <a:prstGeom prst="rect">
            <a:avLst/>
          </a:prstGeom>
        </p:spPr>
      </p:pic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627A9DB-1482-4CAD-8FB1-F29502A41715}"/>
              </a:ext>
            </a:extLst>
          </p:cNvPr>
          <p:cNvCxnSpPr/>
          <p:nvPr/>
        </p:nvCxnSpPr>
        <p:spPr>
          <a:xfrm>
            <a:off x="8034933" y="3444890"/>
            <a:ext cx="3515557" cy="11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F8EFC844-C0C8-4A22-B494-A2B90B2575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56394" y="5789964"/>
            <a:ext cx="2947109" cy="96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943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BF650-A036-487C-8AEE-61BBFAE6E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040"/>
            <a:ext cx="2197963" cy="85999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9AAD0CB-72DE-4B6A-B623-C41CA1E0ED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738" y="1104375"/>
            <a:ext cx="10515600" cy="4890272"/>
          </a:xfr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2FD4D0E-6A92-411D-8DD8-C4383AC5D810}"/>
              </a:ext>
            </a:extLst>
          </p:cNvPr>
          <p:cNvSpPr/>
          <p:nvPr/>
        </p:nvSpPr>
        <p:spPr>
          <a:xfrm>
            <a:off x="838200" y="1269507"/>
            <a:ext cx="4648200" cy="377301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73FB530-CBDF-4089-A36C-F9358BA4FF7A}"/>
              </a:ext>
            </a:extLst>
          </p:cNvPr>
          <p:cNvSpPr/>
          <p:nvPr/>
        </p:nvSpPr>
        <p:spPr>
          <a:xfrm>
            <a:off x="8220722" y="1269507"/>
            <a:ext cx="2317072" cy="3840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317547E-10C6-4ED1-B30E-921D26691A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784" y="1771743"/>
            <a:ext cx="2686050" cy="90487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2476532-FECD-4A80-87E1-03F5E3D236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0784" y="2715244"/>
            <a:ext cx="2057400" cy="6191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A21C24E-6638-4047-B4A7-433B134662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672" y="3549511"/>
            <a:ext cx="4248982" cy="66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960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4A7FF2-5323-40EC-BF61-348E89232F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6550"/>
            <a:ext cx="2473171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9AEECDD2-A6FA-42DE-831A-A72FB32012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8272" y="1474373"/>
            <a:ext cx="10865528" cy="4154070"/>
          </a:xfrm>
        </p:spPr>
      </p:pic>
    </p:spTree>
    <p:extLst>
      <p:ext uri="{BB962C8B-B14F-4D97-AF65-F5344CB8AC3E}">
        <p14:creationId xmlns:p14="http://schemas.microsoft.com/office/powerpoint/2010/main" val="10849923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4A7FF2-5323-40EC-BF61-348E89232F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6550"/>
            <a:ext cx="2473171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1B56788-EA3D-4A98-9493-751D041CE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7581"/>
            <a:ext cx="12192000" cy="3808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4952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</TotalTime>
  <Words>18</Words>
  <Application>Microsoft Office PowerPoint</Application>
  <PresentationFormat>宽屏</PresentationFormat>
  <Paragraphs>1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Leveraging Title-Abstract Attentive Semantics for Paper Recommendation</vt:lpstr>
      <vt:lpstr>Introduction</vt:lpstr>
      <vt:lpstr>Methods</vt:lpstr>
      <vt:lpstr>Methods</vt:lpstr>
      <vt:lpstr>Methods</vt:lpstr>
      <vt:lpstr>Methods</vt:lpstr>
      <vt:lpstr>Methods</vt:lpstr>
      <vt:lpstr>Experiment</vt:lpstr>
      <vt:lpstr>Experi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veraging Title-Abstract Attentive Semantics for Paper Recommendation</dc:title>
  <dc:creator>罗 辉</dc:creator>
  <cp:lastModifiedBy>罗 辉</cp:lastModifiedBy>
  <cp:revision>13</cp:revision>
  <dcterms:created xsi:type="dcterms:W3CDTF">2021-01-28T08:07:26Z</dcterms:created>
  <dcterms:modified xsi:type="dcterms:W3CDTF">2021-01-29T09:27:08Z</dcterms:modified>
</cp:coreProperties>
</file>